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0.5pt" o:ole="" fillcolor="window">
            <v:imagedata r:id="rId8" o:title=""/>
          </v:shape>
          <o:OLEObject Type="Embed" ProgID="MSDraw" ShapeID="_x0000_i1025" DrawAspect="Content" ObjectID="_1561452339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lastRenderedPageBreak/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DC176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DC1769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lastRenderedPageBreak/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8pt" o:ole="">
            <v:imagedata r:id="rId11" o:title=""/>
          </v:shape>
          <o:OLEObject Type="Embed" ProgID="Equation.DSMT4" ShapeID="_x0000_i1026" DrawAspect="Content" ObjectID="_1561452340" r:id="rId12"/>
        </w:objec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35pt;height:33.65pt" o:ole="">
            <v:imagedata r:id="rId13" o:title=""/>
          </v:shape>
          <o:OLEObject Type="Embed" ProgID="Equation.DSMT4" ShapeID="_x0000_i1027" DrawAspect="Content" ObjectID="_1561452341" r:id="rId14"/>
        </w:object>
      </w:r>
    </w:p>
    <w:p w:rsidR="005E667C" w:rsidRPr="00317C61" w:rsidRDefault="00F10B6A" w:rsidP="00250F9C">
      <w:pPr>
        <w:spacing w:afterLines="50" w:after="156" w:line="360" w:lineRule="auto"/>
        <w:ind w:left="48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="00250F9C">
        <w:rPr>
          <w:rFonts w:asciiTheme="minorEastAsia" w:hAnsiTheme="minorEastAsia" w:hint="eastAsia"/>
          <w:szCs w:val="21"/>
        </w:rPr>
        <w:t xml:space="preserve">                               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250F9C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γ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=54.72rad</m:t>
          </m:r>
        </m:oMath>
      </m:oMathPara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</w:p>
    <w:p w:rsidR="005E667C" w:rsidRPr="00317C61" w:rsidRDefault="00DC1769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c</m:t>
              </m:r>
            </m:sub>
          </m:sSub>
          <m:r>
            <w:rPr>
              <w:rFonts w:ascii="Cambria Math" w:hAnsi="Cambria Math"/>
              <w:szCs w:val="21"/>
            </w:rPr>
            <m:t>=51.61rad/s</m:t>
          </m:r>
        </m:oMath>
      </m:oMathPara>
    </w:p>
    <w:p w:rsidR="00317C61" w:rsidRDefault="00317C61" w:rsidP="00250F9C">
      <w:pPr>
        <w:spacing w:afterLines="50" w:after="156" w:line="360" w:lineRule="auto"/>
        <w:jc w:val="center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5020984" cy="3495351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871" cy="350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lastRenderedPageBreak/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drawing>
          <wp:inline distT="0" distB="0" distL="0" distR="0">
            <wp:extent cx="5105400" cy="227554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27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Pr="00317C61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 w:hint="eastAsia"/>
          <w:bCs/>
          <w:szCs w:val="21"/>
        </w:rPr>
        <w:t>图</w:t>
      </w:r>
      <w:r w:rsidR="007A04BA">
        <w:rPr>
          <w:rFonts w:asciiTheme="minorEastAsia" w:hAnsiTheme="minorEastAsia" w:cs="Times New Roman" w:hint="eastAsia"/>
          <w:bCs/>
          <w:szCs w:val="21"/>
        </w:rPr>
        <w:t>1-2</w:t>
      </w:r>
      <w:r>
        <w:rPr>
          <w:rFonts w:asciiTheme="minorEastAsia" w:hAnsiTheme="minorEastAsia" w:cs="Times New Roman" w:hint="eastAsia"/>
          <w:bCs/>
          <w:szCs w:val="21"/>
        </w:rPr>
        <w:t>定向镜伺服系统功能方框图</w:t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B4327B" w:rsidRPr="00B4327B" w:rsidRDefault="0005719E" w:rsidP="00CF0883">
      <w:pPr>
        <w:ind w:firstLineChars="100" w:firstLine="210"/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  <w:r w:rsidR="00B4327B">
        <w:rPr>
          <w:rFonts w:hint="eastAsia"/>
          <w:szCs w:val="21"/>
        </w:rPr>
        <w:t>由于</w:t>
      </w:r>
      <w:proofErr w:type="gramStart"/>
      <w:r w:rsidR="00B4327B">
        <w:rPr>
          <w:rFonts w:hint="eastAsia"/>
          <w:szCs w:val="21"/>
        </w:rPr>
        <w:t>速度环</w:t>
      </w:r>
      <w:proofErr w:type="gramEnd"/>
      <w:r w:rsidR="00B4327B"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 w:hint="eastAsia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  <w:r w:rsidR="0007165D">
        <w:rPr>
          <w:rFonts w:asciiTheme="minorEastAsia" w:hAnsiTheme="minorEastAsia" w:cs="Times New Roman" w:hint="eastAsia"/>
          <w:bCs/>
          <w:szCs w:val="24"/>
        </w:rPr>
        <w:t>=42.9</w:t>
      </w:r>
      <w:r w:rsidR="002D2798">
        <w:rPr>
          <w:rFonts w:asciiTheme="minorEastAsia" w:hAnsiTheme="minorEastAsia" w:cs="Times New Roman" w:hint="eastAsia"/>
          <w:bCs/>
          <w:szCs w:val="24"/>
        </w:rPr>
        <w:t>，</w:t>
      </w: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  <w:r w:rsidR="00FC35DE">
        <w:rPr>
          <w:rFonts w:asciiTheme="minorEastAsia" w:hAnsiTheme="minorEastAsia" w:cs="Times New Roman" w:hint="eastAsia"/>
          <w:bCs/>
          <w:szCs w:val="24"/>
        </w:rPr>
        <w:t>。</w:t>
      </w:r>
    </w:p>
    <w:p w:rsidR="007C4925" w:rsidRDefault="00061B34" w:rsidP="002D2798">
      <w:pPr>
        <w:jc w:val="center"/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lastRenderedPageBreak/>
        <w:drawing>
          <wp:inline distT="0" distB="0" distL="0" distR="0">
            <wp:extent cx="4481423" cy="2490462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889" cy="250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2D2798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drawing>
          <wp:inline distT="0" distB="0" distL="0" distR="0">
            <wp:extent cx="3931313" cy="2948485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07" cy="29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2D2798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</w:p>
    <w:p w:rsidR="002D2798" w:rsidRDefault="00C7762C" w:rsidP="002D2798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G</m:t>
          </m:r>
          <m:r>
            <w:rPr>
              <w:rFonts w:ascii="Cambria Math" w:hAnsi="Cambria Math" w:cs="Times New Roman" w:hint="eastAsia"/>
              <w:szCs w:val="24"/>
            </w:rPr>
            <m:t>o</m:t>
          </m:r>
          <m:r>
            <w:rPr>
              <w:rFonts w:ascii="Cambria Math" w:hAnsi="Cambria Math" w:cs="Times New Roman"/>
              <w:szCs w:val="24"/>
            </w:rPr>
            <m:t>2=</m:t>
          </m:r>
          <m:f>
            <m:fPr>
              <m:ctrlPr>
                <w:rPr>
                  <w:rFonts w:ascii="Cambria Math" w:hAnsi="Cambria Math" w:cs="Times New Roman"/>
                  <w:bCs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2.9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9s</m:t>
              </m:r>
            </m:den>
          </m:f>
        </m:oMath>
      </m:oMathPara>
    </w:p>
    <w:p w:rsidR="006346B1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lastRenderedPageBreak/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13225C" w:rsidP="00EB338F">
      <w:pPr>
        <w:outlineLvl w:val="0"/>
        <w:rPr>
          <w:rFonts w:asciiTheme="minorEastAsia" w:hAnsiTheme="minorEastAsia" w:cs="Times New Roman"/>
          <w:bCs/>
          <w:szCs w:val="24"/>
        </w:rPr>
      </w:pP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闭环传函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为：</w:t>
      </w:r>
    </w:p>
    <w:p w:rsidR="00294807" w:rsidRDefault="00EB061B" w:rsidP="0013225C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  <w:r w:rsidRPr="00EB061B">
        <w:rPr>
          <w:rFonts w:asciiTheme="minorEastAsia" w:hAnsiTheme="minorEastAsia" w:cs="Times New Roman"/>
          <w:bCs/>
          <w:szCs w:val="24"/>
        </w:rPr>
        <w:t></w:t>
      </w:r>
      <w:r w:rsidRPr="00EB061B">
        <w:rPr>
          <w:rFonts w:asciiTheme="minorEastAsia" w:hAnsiTheme="minorEastAsia" w:cs="Times New Roman"/>
          <w:bCs/>
          <w:szCs w:val="24"/>
        </w:rPr>
        <w:t xml:space="preserve"> </w:t>
      </w:r>
      <w:r w:rsidRPr="00EB061B">
        <w:rPr>
          <w:rFonts w:asciiTheme="minorEastAsia" w:hAnsiTheme="minorEastAsia" w:cs="Times New Roman"/>
          <w:bCs/>
          <w:szCs w:val="24"/>
        </w:rPr>
        <w:t></w:t>
      </w:r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19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环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4568632" cy="2321169"/>
            <wp:effectExtent l="0" t="0" r="381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667" cy="232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C615BD" w:rsidRPr="00237831" w:rsidRDefault="00C615BD">
      <w:pPr>
        <w:rPr>
          <w:sz w:val="24"/>
          <w:szCs w:val="24"/>
        </w:rPr>
      </w:pPr>
      <w:r w:rsidRPr="00237831">
        <w:rPr>
          <w:rFonts w:hint="eastAsia"/>
          <w:sz w:val="24"/>
          <w:szCs w:val="24"/>
        </w:rPr>
        <w:t>3.1前馈设计：</w:t>
      </w:r>
    </w:p>
    <w:p w:rsidR="00064910" w:rsidRDefault="001634FE" w:rsidP="00C615BD">
      <w:pPr>
        <w:ind w:firstLineChars="200" w:firstLine="420"/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可见，当</w:t>
      </w:r>
    </w:p>
    <w:p w:rsidR="00A612FF" w:rsidRDefault="00EB061B" w:rsidP="00A612FF">
      <w:pPr>
        <w:jc w:val="center"/>
        <w:rPr>
          <w:szCs w:val="21"/>
        </w:rPr>
      </w:pPr>
      <w:r>
        <w:rPr>
          <w:rFonts w:hint="eastAsia"/>
          <w:szCs w:val="21"/>
        </w:rPr>
        <w:t>H1=s</w:t>
      </w:r>
      <w:r>
        <w:rPr>
          <w:szCs w:val="21"/>
        </w:rPr>
        <w:t>/G2</w:t>
      </w:r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</w:p>
    <w:p w:rsidR="00A612FF" w:rsidRDefault="00DC1769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≈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H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Cs w:val="21"/>
                </w:rPr>
                <m:t>s</m:t>
              </m:r>
            </m:den>
          </m:f>
        </m:oMath>
      </m:oMathPara>
    </w:p>
    <w:p w:rsidR="0072228B" w:rsidRDefault="0026099A">
      <w:pPr>
        <w:rPr>
          <w:szCs w:val="21"/>
        </w:rPr>
      </w:pPr>
      <w:r>
        <w:rPr>
          <w:rFonts w:hint="eastAsia"/>
          <w:szCs w:val="21"/>
        </w:rPr>
        <w:t>故</w:t>
      </w:r>
      <w:r w:rsidR="001634FE">
        <w:rPr>
          <w:rFonts w:hint="eastAsia"/>
          <w:szCs w:val="21"/>
        </w:rPr>
        <w:t>在设计时，前馈通道采用</w:t>
      </w:r>
      <w:r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C615BD">
      <w:pPr>
        <w:rPr>
          <w:szCs w:val="21"/>
        </w:rPr>
      </w:pPr>
      <w:r w:rsidRPr="00237831">
        <w:rPr>
          <w:rFonts w:hint="eastAsia"/>
          <w:sz w:val="24"/>
          <w:szCs w:val="24"/>
        </w:rPr>
        <w:t>3.2</w:t>
      </w:r>
      <w:r w:rsidRPr="00237831">
        <w:rPr>
          <w:sz w:val="24"/>
          <w:szCs w:val="24"/>
        </w:rPr>
        <w:t xml:space="preserve"> </w:t>
      </w:r>
      <w:proofErr w:type="spellStart"/>
      <w:r w:rsidR="0072228B" w:rsidRPr="00237831">
        <w:rPr>
          <w:rFonts w:hint="eastAsia"/>
          <w:sz w:val="24"/>
          <w:szCs w:val="24"/>
        </w:rPr>
        <w:t>Gc</w:t>
      </w:r>
      <w:proofErr w:type="spellEnd"/>
      <w:r w:rsidR="0072228B" w:rsidRPr="00237831">
        <w:rPr>
          <w:rFonts w:hint="eastAsia"/>
          <w:sz w:val="24"/>
          <w:szCs w:val="24"/>
        </w:rPr>
        <w:t>的选择</w:t>
      </w:r>
      <w:r w:rsidR="0072228B">
        <w:rPr>
          <w:rFonts w:hint="eastAsia"/>
          <w:szCs w:val="21"/>
        </w:rPr>
        <w:t>：</w:t>
      </w:r>
    </w:p>
    <w:p w:rsidR="00A26059" w:rsidRDefault="00597110" w:rsidP="00C615B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9F1D05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4220762" cy="339348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340" cy="339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059" w:rsidRDefault="00A26059" w:rsidP="00A26059">
      <w:pPr>
        <w:jc w:val="center"/>
        <w:rPr>
          <w:szCs w:val="21"/>
        </w:rPr>
      </w:pPr>
      <w:r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理想传函</w:t>
      </w:r>
    </w:p>
    <w:p w:rsidR="009F1D05" w:rsidRDefault="00B735A8" w:rsidP="009F1D05">
      <w:pPr>
        <w:jc w:val="center"/>
        <w:rPr>
          <w:szCs w:val="21"/>
        </w:rPr>
      </w:pPr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8C69A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8C69A4">
        <w:rPr>
          <w:rFonts w:hint="eastAsia"/>
          <w:szCs w:val="21"/>
        </w:rPr>
        <w:t xml:space="preserve"> </w:t>
      </w:r>
      <w:r w:rsidR="008C69A4">
        <w:rPr>
          <w:szCs w:val="21"/>
        </w:rPr>
        <w:t xml:space="preserve">                                   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</w:p>
    <w:p w:rsidR="00B735A8" w:rsidRDefault="00B735A8" w:rsidP="009F1D05">
      <w:pPr>
        <w:jc w:val="center"/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0.001合适。</w:t>
      </w:r>
    </w:p>
    <w:p w:rsidR="001634FE" w:rsidRDefault="001634FE">
      <w:pPr>
        <w:rPr>
          <w:szCs w:val="21"/>
        </w:rPr>
      </w:pPr>
    </w:p>
    <w:p w:rsidR="00D2218A" w:rsidRPr="00B735A8" w:rsidRDefault="00D2218A">
      <w:pPr>
        <w:rPr>
          <w:rFonts w:hint="eastAsia"/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rFonts w:hint="eastAsia"/>
          <w:szCs w:val="21"/>
        </w:rPr>
      </w:pP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1F702714" wp14:editId="2C97EB15">
            <wp:extent cx="5413725" cy="244449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38686" cy="24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5400225" cy="2438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5418661" cy="244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rFonts w:hint="eastAsia"/>
          <w:szCs w:val="21"/>
        </w:rPr>
      </w:pPr>
    </w:p>
    <w:p w:rsidR="001763F6" w:rsidRDefault="001763F6" w:rsidP="001763F6">
      <w:pPr>
        <w:rPr>
          <w:szCs w:val="21"/>
        </w:rPr>
      </w:pPr>
    </w:p>
    <w:p w:rsidR="001763F6" w:rsidRDefault="001763F6" w:rsidP="008C69A4">
      <w:pPr>
        <w:ind w:firstLineChars="200" w:firstLine="420"/>
        <w:rPr>
          <w:szCs w:val="21"/>
        </w:rPr>
      </w:pPr>
      <w:r w:rsidRPr="001763F6">
        <w:rPr>
          <w:rFonts w:hint="eastAsia"/>
          <w:szCs w:val="21"/>
        </w:rPr>
        <w:lastRenderedPageBreak/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rFonts w:hint="eastAsia"/>
          <w:szCs w:val="21"/>
        </w:rPr>
      </w:pPr>
    </w:p>
    <w:p w:rsidR="00672018" w:rsidRDefault="00626A2E" w:rsidP="00357A04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图3-7给出了跟踪信号与输入信号的比较，输入信号为正弦波</w:t>
      </w:r>
    </w:p>
    <w:p w:rsidR="00672018" w:rsidRDefault="00626A2E" w:rsidP="00672018">
      <w:pPr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F31E54" w:rsidRPr="00F31E54" w:rsidRDefault="00F31E54" w:rsidP="00672018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F26B5B" w:rsidRDefault="001C3016" w:rsidP="001C3016">
      <w:pPr>
        <w:rPr>
          <w:szCs w:val="21"/>
        </w:rPr>
      </w:pPr>
      <w:r>
        <w:rPr>
          <w:rFonts w:hint="eastAsia"/>
          <w:szCs w:val="21"/>
        </w:rPr>
        <w:t>其中取</w:t>
      </w:r>
    </w:p>
    <w:p w:rsidR="00F26B5B" w:rsidRDefault="001C3016" w:rsidP="00F26B5B">
      <w:pPr>
        <w:jc w:val="center"/>
      </w:pPr>
      <w:r>
        <w:rPr>
          <w:rFonts w:hint="eastAsia"/>
          <w:szCs w:val="21"/>
        </w:rPr>
        <w:t>R1=400</w:t>
      </w:r>
      <w:r w:rsidRPr="005314E3">
        <w:rPr>
          <w:position w:val="-4"/>
        </w:rPr>
        <w:object w:dxaOrig="260" w:dyaOrig="260">
          <v:shape id="_x0000_i1028" type="#_x0000_t75" style="width:13.3pt;height:13.3pt" o:ole="">
            <v:imagedata r:id="rId29" o:title=""/>
          </v:shape>
          <o:OLEObject Type="Embed" ProgID="Equation.DSMT4" ShapeID="_x0000_i1028" DrawAspect="Content" ObjectID="_1561452342" r:id="rId30"/>
        </w:object>
      </w:r>
      <w:r>
        <w:rPr>
          <w:rFonts w:hint="eastAsia"/>
        </w:rPr>
        <w:t>，</w:t>
      </w:r>
    </w:p>
    <w:p w:rsidR="00F26B5B" w:rsidRDefault="001C3016" w:rsidP="001C3016">
      <w:r>
        <w:rPr>
          <w:rFonts w:hint="eastAsia"/>
        </w:rPr>
        <w:t>则</w:t>
      </w:r>
    </w:p>
    <w:p w:rsidR="00F26B5B" w:rsidRDefault="001C3016" w:rsidP="00F26B5B">
      <w:pPr>
        <w:jc w:val="center"/>
      </w:pPr>
      <w:r>
        <w:rPr>
          <w:rFonts w:hint="eastAsia"/>
        </w:rPr>
        <w:t>C=</w:t>
      </w:r>
      <w:r w:rsidRPr="005314E3">
        <w:rPr>
          <w:position w:val="-6"/>
        </w:rPr>
        <w:object w:dxaOrig="540" w:dyaOrig="300">
          <v:shape id="_x0000_i1029" type="#_x0000_t75" style="width:26.6pt;height:14.85pt" o:ole="">
            <v:imagedata r:id="rId31" o:title=""/>
          </v:shape>
          <o:OLEObject Type="Embed" ProgID="Equation.DSMT4" ShapeID="_x0000_i1029" DrawAspect="Content" ObjectID="_1561452343" r:id="rId32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</w:t>
      </w:r>
    </w:p>
    <w:p w:rsidR="001C3016" w:rsidRDefault="001C3016" w:rsidP="00F26B5B">
      <w:pPr>
        <w:jc w:val="center"/>
        <w:rPr>
          <w:szCs w:val="21"/>
        </w:rPr>
      </w:pPr>
      <w:r>
        <w:rPr>
          <w:rFonts w:hint="eastAsia"/>
        </w:rPr>
        <w:t>R</w:t>
      </w:r>
      <w:r>
        <w:t>2=</w:t>
      </w:r>
      <w:r w:rsidRPr="005314E3">
        <w:rPr>
          <w:position w:val="-24"/>
        </w:rPr>
        <w:object w:dxaOrig="980" w:dyaOrig="639">
          <v:shape id="_x0000_i1030" type="#_x0000_t75" style="width:49.3pt;height:32.1pt" o:ole="">
            <v:imagedata r:id="rId33" o:title=""/>
          </v:shape>
          <o:OLEObject Type="Embed" ProgID="Equation.DSMT4" ShapeID="_x0000_i1030" DrawAspect="Content" ObjectID="_1561452344" r:id="rId34"/>
        </w:object>
      </w:r>
      <w:r>
        <w:t>=1</w:t>
      </w:r>
      <w:r w:rsidRPr="005314E3">
        <w:rPr>
          <w:position w:val="-4"/>
        </w:rPr>
        <w:object w:dxaOrig="260" w:dyaOrig="260">
          <v:shape id="_x0000_i1031" type="#_x0000_t75" style="width:13.3pt;height:13.3pt" o:ole="">
            <v:imagedata r:id="rId29" o:title=""/>
          </v:shape>
          <o:OLEObject Type="Embed" ProgID="Equation.DSMT4" ShapeID="_x0000_i1031" DrawAspect="Content" ObjectID="_1561452345" r:id="rId35"/>
        </w:object>
      </w:r>
      <w:bookmarkStart w:id="0" w:name="_GoBack"/>
      <w:bookmarkEnd w:id="0"/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</w:t>
      </w:r>
      <w:proofErr w:type="gramEnd"/>
      <w:r>
        <w:rPr>
          <w:rFonts w:hint="eastAsia"/>
          <w:szCs w:val="21"/>
        </w:rPr>
        <w:t>加前馈，然后设计</w:t>
      </w:r>
      <w:proofErr w:type="gramStart"/>
      <w:r>
        <w:rPr>
          <w:rFonts w:hint="eastAsia"/>
          <w:szCs w:val="21"/>
        </w:rPr>
        <w:t>位置</w:t>
      </w:r>
      <w:proofErr w:type="gramEnd"/>
      <w:r>
        <w:rPr>
          <w:rFonts w:hint="eastAsia"/>
          <w:szCs w:val="21"/>
        </w:rPr>
        <w:t>环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</w:t>
      </w:r>
      <w:proofErr w:type="gramEnd"/>
      <w:r w:rsidR="008733F2">
        <w:rPr>
          <w:rFonts w:hint="eastAsia"/>
          <w:szCs w:val="21"/>
        </w:rPr>
        <w:t>环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释，撰写日志，有效地管理了设计相关文件，防止了文件混乱命名的情况</w:t>
      </w:r>
    </w:p>
    <w:p w:rsidR="00EA2FB2" w:rsidRPr="00EA2FB2" w:rsidRDefault="00EA2FB2" w:rsidP="008259C7">
      <w:pPr>
        <w:rPr>
          <w:szCs w:val="21"/>
        </w:rPr>
      </w:pPr>
      <w:r>
        <w:rPr>
          <w:szCs w:val="21"/>
        </w:rPr>
        <w:lastRenderedPageBreak/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力学习控制系统设计的知识，增加设计经验。</w:t>
      </w:r>
    </w:p>
    <w:sectPr w:rsidR="00EA2FB2" w:rsidRPr="00EA2FB2">
      <w:head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1769" w:rsidRDefault="00DC1769">
      <w:r>
        <w:separator/>
      </w:r>
    </w:p>
  </w:endnote>
  <w:endnote w:type="continuationSeparator" w:id="0">
    <w:p w:rsidR="00DC1769" w:rsidRDefault="00DC17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1769" w:rsidRDefault="00DC1769">
      <w:r>
        <w:separator/>
      </w:r>
    </w:p>
  </w:footnote>
  <w:footnote w:type="continuationSeparator" w:id="0">
    <w:p w:rsidR="00DC1769" w:rsidRDefault="00DC17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DC1769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1112B3"/>
    <w:rsid w:val="00117821"/>
    <w:rsid w:val="00124561"/>
    <w:rsid w:val="0013225C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37831"/>
    <w:rsid w:val="00250F9C"/>
    <w:rsid w:val="00257B6E"/>
    <w:rsid w:val="0026099A"/>
    <w:rsid w:val="00286808"/>
    <w:rsid w:val="00294807"/>
    <w:rsid w:val="00294DFD"/>
    <w:rsid w:val="002D2798"/>
    <w:rsid w:val="00312115"/>
    <w:rsid w:val="00317C61"/>
    <w:rsid w:val="00357A04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7110"/>
    <w:rsid w:val="005E0342"/>
    <w:rsid w:val="005E667C"/>
    <w:rsid w:val="006119D9"/>
    <w:rsid w:val="00626A2E"/>
    <w:rsid w:val="006346B1"/>
    <w:rsid w:val="00672018"/>
    <w:rsid w:val="0067652F"/>
    <w:rsid w:val="006A2DEE"/>
    <w:rsid w:val="006D6776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C69A4"/>
    <w:rsid w:val="008D74BC"/>
    <w:rsid w:val="0092332C"/>
    <w:rsid w:val="00936B92"/>
    <w:rsid w:val="00943AB0"/>
    <w:rsid w:val="009B1DF1"/>
    <w:rsid w:val="009D048E"/>
    <w:rsid w:val="009F1D05"/>
    <w:rsid w:val="00A0188E"/>
    <w:rsid w:val="00A26059"/>
    <w:rsid w:val="00A37F8D"/>
    <w:rsid w:val="00A445A5"/>
    <w:rsid w:val="00A612FF"/>
    <w:rsid w:val="00A70115"/>
    <w:rsid w:val="00B4327B"/>
    <w:rsid w:val="00B62570"/>
    <w:rsid w:val="00B735A8"/>
    <w:rsid w:val="00B8264D"/>
    <w:rsid w:val="00C02257"/>
    <w:rsid w:val="00C615BD"/>
    <w:rsid w:val="00C70D5E"/>
    <w:rsid w:val="00C7762C"/>
    <w:rsid w:val="00CC6348"/>
    <w:rsid w:val="00CE666B"/>
    <w:rsid w:val="00CF0883"/>
    <w:rsid w:val="00CF2958"/>
    <w:rsid w:val="00D2218A"/>
    <w:rsid w:val="00D97886"/>
    <w:rsid w:val="00DC1769"/>
    <w:rsid w:val="00DC7988"/>
    <w:rsid w:val="00DF2D4C"/>
    <w:rsid w:val="00E02163"/>
    <w:rsid w:val="00E04AC3"/>
    <w:rsid w:val="00E90CE6"/>
    <w:rsid w:val="00EA2FB2"/>
    <w:rsid w:val="00EB061B"/>
    <w:rsid w:val="00EB338F"/>
    <w:rsid w:val="00EF4E34"/>
    <w:rsid w:val="00F10B6A"/>
    <w:rsid w:val="00F26B5B"/>
    <w:rsid w:val="00F31E54"/>
    <w:rsid w:val="00F36BA9"/>
    <w:rsid w:val="00F768A6"/>
    <w:rsid w:val="00F809BD"/>
    <w:rsid w:val="00FC0EC0"/>
    <w:rsid w:val="00FC35DE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99BBE6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jpeg"/><Relationship Id="rId39" Type="http://schemas.openxmlformats.org/officeDocument/2006/relationships/theme" Target="theme/theme1.xml"/><Relationship Id="rId21" Type="http://schemas.openxmlformats.org/officeDocument/2006/relationships/image" Target="media/image11.JPG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0.JP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emf"/><Relationship Id="rId32" Type="http://schemas.openxmlformats.org/officeDocument/2006/relationships/oleObject" Target="embeddings/oleObject5.bin"/><Relationship Id="rId37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image" Target="media/image13.JPG"/><Relationship Id="rId28" Type="http://schemas.openxmlformats.org/officeDocument/2006/relationships/image" Target="media/image18.jpeg"/><Relationship Id="rId36" Type="http://schemas.openxmlformats.org/officeDocument/2006/relationships/image" Target="media/image22.JPG"/><Relationship Id="rId10" Type="http://schemas.openxmlformats.org/officeDocument/2006/relationships/image" Target="media/image3.JPG"/><Relationship Id="rId19" Type="http://schemas.openxmlformats.org/officeDocument/2006/relationships/header" Target="header1.xml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JPG"/><Relationship Id="rId27" Type="http://schemas.openxmlformats.org/officeDocument/2006/relationships/image" Target="media/image17.JP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6</Pages>
  <Words>568</Words>
  <Characters>3244</Characters>
  <Application>Microsoft Office Word</Application>
  <DocSecurity>0</DocSecurity>
  <Lines>27</Lines>
  <Paragraphs>7</Paragraphs>
  <ScaleCrop>false</ScaleCrop>
  <Company/>
  <LinksUpToDate>false</LinksUpToDate>
  <CharactersWithSpaces>3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77</cp:revision>
  <dcterms:created xsi:type="dcterms:W3CDTF">2017-07-12T00:51:00Z</dcterms:created>
  <dcterms:modified xsi:type="dcterms:W3CDTF">2017-07-13T03:57:00Z</dcterms:modified>
</cp:coreProperties>
</file>